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ook w:val="04A0"/>
      </w:tblPr>
      <w:tblGrid>
        <w:gridCol w:w="1177"/>
        <w:gridCol w:w="8678"/>
      </w:tblGrid>
      <w:tr w:rsidR="003C33C4" w:rsidRPr="0028555D" w:rsidTr="00E20C86">
        <w:tc>
          <w:tcPr>
            <w:tcW w:w="1101" w:type="dxa"/>
          </w:tcPr>
          <w:p w:rsidR="00E20C86" w:rsidRPr="0028555D" w:rsidRDefault="003C33C4" w:rsidP="00E20C86">
            <w:pPr>
              <w:jc w:val="center"/>
              <w:rPr>
                <w:sz w:val="22"/>
                <w:szCs w:val="22"/>
              </w:rPr>
            </w:pPr>
            <w:r w:rsidRPr="0028555D">
              <w:rPr>
                <w:noProof/>
                <w:sz w:val="22"/>
                <w:szCs w:val="22"/>
              </w:rPr>
              <w:drawing>
                <wp:inline distT="0" distB="0" distL="0" distR="0">
                  <wp:extent cx="605642" cy="480669"/>
                  <wp:effectExtent l="0" t="0" r="4445" b="0"/>
                  <wp:docPr id="4" name="Imagem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logo_udesc_novo 2.jpg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4749" cy="5117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78" w:type="dxa"/>
          </w:tcPr>
          <w:p w:rsidR="00E20C86" w:rsidRPr="0028555D" w:rsidRDefault="00E20C86" w:rsidP="00E20C86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 xml:space="preserve">Universidade do Estado de Santa Catarina – UDESC </w:t>
            </w:r>
          </w:p>
          <w:p w:rsidR="00E20C86" w:rsidRPr="0028555D" w:rsidRDefault="00E20C86" w:rsidP="00E20C86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 xml:space="preserve">Centro de Educação Superior do Alto Vale </w:t>
            </w:r>
            <w:r w:rsidR="00373CAA" w:rsidRPr="0028555D">
              <w:rPr>
                <w:sz w:val="22"/>
                <w:szCs w:val="22"/>
              </w:rPr>
              <w:t>d</w:t>
            </w:r>
            <w:r w:rsidRPr="0028555D">
              <w:rPr>
                <w:sz w:val="22"/>
                <w:szCs w:val="22"/>
              </w:rPr>
              <w:t>o Itajaí – CEAVI</w:t>
            </w:r>
          </w:p>
          <w:p w:rsidR="00E20C86" w:rsidRPr="0028555D" w:rsidRDefault="00E20C86" w:rsidP="00E20C86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Departamento de Engenharia Sanitária - DESA</w:t>
            </w:r>
          </w:p>
        </w:tc>
      </w:tr>
    </w:tbl>
    <w:p w:rsidR="006956BC" w:rsidRPr="0028555D" w:rsidRDefault="006956BC">
      <w:pPr>
        <w:jc w:val="both"/>
        <w:rPr>
          <w:sz w:val="22"/>
          <w:szCs w:val="22"/>
        </w:rPr>
      </w:pPr>
      <w:bookmarkStart w:id="0" w:name="_GoBack"/>
      <w:bookmarkEnd w:id="0"/>
    </w:p>
    <w:tbl>
      <w:tblPr>
        <w:tblStyle w:val="Tabelacomgrade"/>
        <w:tblW w:w="9923" w:type="dxa"/>
        <w:tblInd w:w="-147" w:type="dxa"/>
        <w:tblLook w:val="04A0"/>
      </w:tblPr>
      <w:tblGrid>
        <w:gridCol w:w="4395"/>
        <w:gridCol w:w="1984"/>
        <w:gridCol w:w="3544"/>
      </w:tblGrid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bottom w:val="single" w:sz="4" w:space="0" w:color="000000"/>
            </w:tcBorders>
            <w:vAlign w:val="center"/>
          </w:tcPr>
          <w:p w:rsidR="0023142F" w:rsidRPr="0028555D" w:rsidRDefault="0023142F" w:rsidP="00E059C4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>PLANO DE ENSINO</w:t>
            </w: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28555D" w:rsidRDefault="0023142F" w:rsidP="005F1135">
            <w:pPr>
              <w:jc w:val="center"/>
              <w:rPr>
                <w:sz w:val="22"/>
                <w:szCs w:val="22"/>
              </w:rPr>
            </w:pP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bottom w:val="single" w:sz="4" w:space="0" w:color="000000"/>
            </w:tcBorders>
            <w:vAlign w:val="center"/>
          </w:tcPr>
          <w:p w:rsidR="0023142F" w:rsidRPr="0028555D" w:rsidRDefault="0023142F" w:rsidP="0023142F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 xml:space="preserve">DEPARTAMENTO: </w:t>
            </w:r>
            <w:r w:rsidRPr="0028555D">
              <w:rPr>
                <w:bCs/>
                <w:sz w:val="22"/>
                <w:szCs w:val="22"/>
              </w:rPr>
              <w:t>ENGENHARIA SANITÁRIA</w:t>
            </w: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28555D" w:rsidRDefault="0023142F" w:rsidP="0023142F">
            <w:pPr>
              <w:rPr>
                <w:sz w:val="22"/>
                <w:szCs w:val="22"/>
              </w:rPr>
            </w:pPr>
          </w:p>
        </w:tc>
      </w:tr>
      <w:tr w:rsidR="0023142F" w:rsidRPr="0028555D" w:rsidTr="000B6B57">
        <w:trPr>
          <w:trHeight w:hRule="exact" w:val="312"/>
        </w:trPr>
        <w:tc>
          <w:tcPr>
            <w:tcW w:w="6379" w:type="dxa"/>
            <w:gridSpan w:val="2"/>
            <w:tcBorders>
              <w:bottom w:val="single" w:sz="4" w:space="0" w:color="000000"/>
              <w:right w:val="nil"/>
            </w:tcBorders>
            <w:vAlign w:val="center"/>
          </w:tcPr>
          <w:p w:rsidR="0023142F" w:rsidRPr="0028555D" w:rsidRDefault="0023142F" w:rsidP="00EF6F9B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 xml:space="preserve">DISCIPLINA: </w:t>
            </w:r>
            <w:r w:rsidR="00EF6F9B" w:rsidRPr="0028555D">
              <w:rPr>
                <w:bCs/>
                <w:sz w:val="22"/>
                <w:szCs w:val="22"/>
              </w:rPr>
              <w:t>EQUAÇÕES DIFERENCIAIS ORDINÁRIAS</w:t>
            </w:r>
          </w:p>
        </w:tc>
        <w:tc>
          <w:tcPr>
            <w:tcW w:w="3544" w:type="dxa"/>
            <w:tcBorders>
              <w:left w:val="nil"/>
              <w:bottom w:val="single" w:sz="4" w:space="0" w:color="000000"/>
            </w:tcBorders>
            <w:vAlign w:val="center"/>
          </w:tcPr>
          <w:p w:rsidR="0023142F" w:rsidRPr="0028555D" w:rsidRDefault="0023142F" w:rsidP="0094543D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>SIGLA:</w:t>
            </w:r>
            <w:r w:rsidRPr="0028555D">
              <w:rPr>
                <w:sz w:val="22"/>
                <w:szCs w:val="22"/>
              </w:rPr>
              <w:t xml:space="preserve"> </w:t>
            </w:r>
            <w:r w:rsidR="00EF6F9B" w:rsidRPr="0028555D">
              <w:rPr>
                <w:sz w:val="22"/>
                <w:szCs w:val="22"/>
              </w:rPr>
              <w:t>EDO</w:t>
            </w: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28555D" w:rsidRDefault="0023142F" w:rsidP="0023142F">
            <w:pPr>
              <w:rPr>
                <w:sz w:val="22"/>
                <w:szCs w:val="22"/>
              </w:rPr>
            </w:pPr>
          </w:p>
        </w:tc>
      </w:tr>
      <w:tr w:rsidR="0023142F" w:rsidRPr="0028555D" w:rsidTr="000B6B57">
        <w:trPr>
          <w:trHeight w:hRule="exact" w:val="312"/>
        </w:trPr>
        <w:tc>
          <w:tcPr>
            <w:tcW w:w="6379" w:type="dxa"/>
            <w:gridSpan w:val="2"/>
            <w:tcBorders>
              <w:bottom w:val="single" w:sz="4" w:space="0" w:color="000000"/>
              <w:right w:val="nil"/>
            </w:tcBorders>
            <w:vAlign w:val="center"/>
          </w:tcPr>
          <w:p w:rsidR="0023142F" w:rsidRPr="0028555D" w:rsidRDefault="0094543D" w:rsidP="00064748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 xml:space="preserve">PROFESSOR: </w:t>
            </w:r>
            <w:r w:rsidR="00064748" w:rsidRPr="0028555D">
              <w:rPr>
                <w:bCs/>
                <w:sz w:val="22"/>
                <w:szCs w:val="22"/>
              </w:rPr>
              <w:t>JARBAS CLEBER FERRARI</w:t>
            </w:r>
          </w:p>
        </w:tc>
        <w:tc>
          <w:tcPr>
            <w:tcW w:w="3544" w:type="dxa"/>
            <w:tcBorders>
              <w:left w:val="nil"/>
              <w:bottom w:val="single" w:sz="4" w:space="0" w:color="000000"/>
            </w:tcBorders>
            <w:vAlign w:val="center"/>
          </w:tcPr>
          <w:p w:rsidR="0023142F" w:rsidRPr="0028555D" w:rsidRDefault="00897ECE" w:rsidP="0094543D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caps/>
                <w:sz w:val="22"/>
                <w:szCs w:val="22"/>
              </w:rPr>
              <w:t xml:space="preserve">E-mail: </w:t>
            </w:r>
            <w:r w:rsidR="00EF6F9B" w:rsidRPr="0028555D">
              <w:rPr>
                <w:bCs/>
                <w:sz w:val="22"/>
                <w:szCs w:val="22"/>
              </w:rPr>
              <w:t>j</w:t>
            </w:r>
            <w:r w:rsidR="00064748" w:rsidRPr="0028555D">
              <w:rPr>
                <w:bCs/>
                <w:sz w:val="22"/>
                <w:szCs w:val="22"/>
              </w:rPr>
              <w:t>arbas.ferrari</w:t>
            </w:r>
            <w:r w:rsidRPr="0028555D">
              <w:rPr>
                <w:bCs/>
                <w:sz w:val="22"/>
                <w:szCs w:val="22"/>
              </w:rPr>
              <w:t>@udesc.br</w:t>
            </w: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28555D" w:rsidRDefault="0023142F" w:rsidP="0023142F">
            <w:pPr>
              <w:rPr>
                <w:sz w:val="22"/>
                <w:szCs w:val="22"/>
              </w:rPr>
            </w:pPr>
          </w:p>
        </w:tc>
      </w:tr>
      <w:tr w:rsidR="0094543D" w:rsidRPr="0028555D" w:rsidTr="000B6B57">
        <w:trPr>
          <w:trHeight w:hRule="exact" w:val="312"/>
        </w:trPr>
        <w:tc>
          <w:tcPr>
            <w:tcW w:w="4395" w:type="dxa"/>
            <w:tcBorders>
              <w:bottom w:val="single" w:sz="4" w:space="0" w:color="000000"/>
              <w:right w:val="nil"/>
            </w:tcBorders>
            <w:vAlign w:val="center"/>
          </w:tcPr>
          <w:p w:rsidR="0094543D" w:rsidRPr="0028555D" w:rsidRDefault="0094543D" w:rsidP="0023142F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>CARGA HORÁRIA TOTAL:</w:t>
            </w:r>
            <w:r w:rsidRPr="0028555D">
              <w:rPr>
                <w:sz w:val="22"/>
                <w:szCs w:val="22"/>
              </w:rPr>
              <w:t xml:space="preserve"> </w:t>
            </w:r>
            <w:r w:rsidR="00EF6F9B" w:rsidRPr="0028555D">
              <w:rPr>
                <w:sz w:val="22"/>
                <w:szCs w:val="22"/>
              </w:rPr>
              <w:t>54</w:t>
            </w:r>
            <w:r w:rsidRPr="0028555D">
              <w:rPr>
                <w:sz w:val="22"/>
                <w:szCs w:val="22"/>
              </w:rPr>
              <w:t xml:space="preserve"> h</w:t>
            </w:r>
          </w:p>
        </w:tc>
        <w:tc>
          <w:tcPr>
            <w:tcW w:w="1984" w:type="dxa"/>
            <w:tcBorders>
              <w:left w:val="nil"/>
              <w:bottom w:val="single" w:sz="4" w:space="0" w:color="000000"/>
              <w:right w:val="nil"/>
            </w:tcBorders>
            <w:vAlign w:val="center"/>
          </w:tcPr>
          <w:p w:rsidR="0094543D" w:rsidRPr="0028555D" w:rsidRDefault="0094543D" w:rsidP="0023142F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 xml:space="preserve">TEORIA: </w:t>
            </w:r>
            <w:r w:rsidR="00EF6F9B" w:rsidRPr="0028555D">
              <w:rPr>
                <w:bCs/>
                <w:sz w:val="22"/>
                <w:szCs w:val="22"/>
              </w:rPr>
              <w:t>54</w:t>
            </w:r>
            <w:r w:rsidRPr="0028555D">
              <w:rPr>
                <w:bCs/>
                <w:sz w:val="22"/>
                <w:szCs w:val="22"/>
              </w:rPr>
              <w:t xml:space="preserve"> h</w:t>
            </w:r>
          </w:p>
        </w:tc>
        <w:tc>
          <w:tcPr>
            <w:tcW w:w="3544" w:type="dxa"/>
            <w:tcBorders>
              <w:left w:val="nil"/>
              <w:bottom w:val="single" w:sz="4" w:space="0" w:color="000000"/>
            </w:tcBorders>
            <w:vAlign w:val="center"/>
          </w:tcPr>
          <w:p w:rsidR="0094543D" w:rsidRPr="0028555D" w:rsidRDefault="0094543D" w:rsidP="0023142F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>PRÁTICA</w:t>
            </w:r>
            <w:r w:rsidRPr="0028555D">
              <w:rPr>
                <w:bCs/>
                <w:sz w:val="22"/>
                <w:szCs w:val="22"/>
              </w:rPr>
              <w:t xml:space="preserve">: </w:t>
            </w:r>
            <w:r w:rsidR="00064748" w:rsidRPr="0028555D">
              <w:rPr>
                <w:bCs/>
                <w:sz w:val="22"/>
                <w:szCs w:val="22"/>
              </w:rPr>
              <w:t>0</w:t>
            </w:r>
            <w:r w:rsidRPr="0028555D">
              <w:rPr>
                <w:bCs/>
                <w:sz w:val="22"/>
                <w:szCs w:val="22"/>
              </w:rPr>
              <w:t xml:space="preserve"> h</w:t>
            </w: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28555D" w:rsidRDefault="0023142F" w:rsidP="0023142F">
            <w:pPr>
              <w:rPr>
                <w:sz w:val="22"/>
                <w:szCs w:val="22"/>
              </w:rPr>
            </w:pP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bottom w:val="single" w:sz="4" w:space="0" w:color="000000"/>
            </w:tcBorders>
            <w:vAlign w:val="center"/>
          </w:tcPr>
          <w:p w:rsidR="0094543D" w:rsidRPr="0028555D" w:rsidRDefault="0094543D" w:rsidP="0094543D">
            <w:pPr>
              <w:jc w:val="both"/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 xml:space="preserve">CURSO: </w:t>
            </w:r>
            <w:r w:rsidRPr="0028555D">
              <w:rPr>
                <w:bCs/>
                <w:sz w:val="22"/>
                <w:szCs w:val="22"/>
              </w:rPr>
              <w:t>BACHARELADO EM ENGENHARIA SANITÁRIA</w:t>
            </w:r>
          </w:p>
          <w:p w:rsidR="0023142F" w:rsidRPr="0028555D" w:rsidRDefault="0023142F" w:rsidP="0023142F">
            <w:pPr>
              <w:rPr>
                <w:sz w:val="22"/>
                <w:szCs w:val="22"/>
              </w:rPr>
            </w:pP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28555D" w:rsidRDefault="0023142F" w:rsidP="0023142F">
            <w:pPr>
              <w:rPr>
                <w:sz w:val="22"/>
                <w:szCs w:val="22"/>
              </w:rPr>
            </w:pPr>
          </w:p>
        </w:tc>
      </w:tr>
      <w:tr w:rsidR="0094543D" w:rsidRPr="0028555D" w:rsidTr="000B6B57">
        <w:trPr>
          <w:trHeight w:hRule="exact" w:val="312"/>
        </w:trPr>
        <w:tc>
          <w:tcPr>
            <w:tcW w:w="6379" w:type="dxa"/>
            <w:gridSpan w:val="2"/>
            <w:tcBorders>
              <w:right w:val="nil"/>
            </w:tcBorders>
            <w:vAlign w:val="center"/>
          </w:tcPr>
          <w:p w:rsidR="0094543D" w:rsidRPr="0028555D" w:rsidRDefault="0094543D" w:rsidP="0023142F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>SEMESTRE/ANO:</w:t>
            </w:r>
            <w:r w:rsidRPr="0028555D">
              <w:rPr>
                <w:sz w:val="22"/>
                <w:szCs w:val="22"/>
              </w:rPr>
              <w:t xml:space="preserve"> I/201</w:t>
            </w:r>
            <w:r w:rsidR="00622B11">
              <w:rPr>
                <w:sz w:val="22"/>
                <w:szCs w:val="22"/>
              </w:rPr>
              <w:t>6</w:t>
            </w:r>
          </w:p>
        </w:tc>
        <w:tc>
          <w:tcPr>
            <w:tcW w:w="3544" w:type="dxa"/>
            <w:tcBorders>
              <w:left w:val="nil"/>
            </w:tcBorders>
            <w:vAlign w:val="center"/>
          </w:tcPr>
          <w:p w:rsidR="0094543D" w:rsidRPr="0028555D" w:rsidRDefault="000B6B57" w:rsidP="00064748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 xml:space="preserve">PRÉ-REQUISITOS: </w:t>
            </w:r>
            <w:r w:rsidR="00EF6F9B" w:rsidRPr="0028555D">
              <w:rPr>
                <w:b/>
                <w:bCs/>
                <w:sz w:val="22"/>
                <w:szCs w:val="22"/>
              </w:rPr>
              <w:t>CDI II</w:t>
            </w:r>
          </w:p>
        </w:tc>
      </w:tr>
    </w:tbl>
    <w:p w:rsidR="0023142F" w:rsidRPr="0028555D" w:rsidRDefault="0023142F">
      <w:pPr>
        <w:jc w:val="both"/>
        <w:rPr>
          <w:sz w:val="22"/>
          <w:szCs w:val="22"/>
        </w:rPr>
      </w:pPr>
    </w:p>
    <w:p w:rsidR="0023142F" w:rsidRPr="0028555D" w:rsidRDefault="0023142F">
      <w:pPr>
        <w:jc w:val="both"/>
        <w:rPr>
          <w:sz w:val="22"/>
          <w:szCs w:val="22"/>
        </w:rPr>
      </w:pPr>
    </w:p>
    <w:p w:rsidR="006956BC" w:rsidRPr="0028555D" w:rsidRDefault="006956BC" w:rsidP="000A0CAD">
      <w:pPr>
        <w:ind w:firstLine="708"/>
        <w:jc w:val="both"/>
        <w:rPr>
          <w:b/>
          <w:bCs/>
          <w:sz w:val="22"/>
          <w:szCs w:val="22"/>
        </w:rPr>
      </w:pPr>
      <w:r w:rsidRPr="0028555D">
        <w:rPr>
          <w:b/>
          <w:bCs/>
          <w:sz w:val="22"/>
          <w:szCs w:val="22"/>
        </w:rPr>
        <w:t>OBJETIVO GERAL DO CURSO:</w:t>
      </w:r>
    </w:p>
    <w:p w:rsidR="006956BC" w:rsidRPr="0028555D" w:rsidRDefault="008F0F37" w:rsidP="001860B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t>O Curso de Engenharia Sanitária do Centro de Educação Superior do Alto Vale do Itajaí – CEAVI, da UDESC/ Ibirama, objetiva formar profissionais da engenharia habilitados à preservação, ao controle, à avaliação, à medida e à limitação das influências negativas das atividades humanas sobre o meio ambiente, de modo a atender as necessidades de proteção e utilização dos recursos naturais de forma sustentável, aliando novas metodologias e tecnologias na exploração, uso e tratamento da água, nos projetos de obras de saneamento, que envolvem sistemas de abastecimento de água, sistemas de esgotamento sanitário, sistemas de limpeza urbana, bem como no desenvolvimento de políticas e ações no meio ambiente que busquem o monitoramento, o controle, a recuperação e a preservação da qualidade ambiental e da saúde pública.</w:t>
      </w:r>
    </w:p>
    <w:p w:rsidR="006956BC" w:rsidRPr="0028555D" w:rsidRDefault="006956BC">
      <w:pPr>
        <w:jc w:val="both"/>
        <w:rPr>
          <w:sz w:val="22"/>
          <w:szCs w:val="22"/>
        </w:rPr>
      </w:pPr>
    </w:p>
    <w:p w:rsidR="006956BC" w:rsidRPr="0028555D" w:rsidRDefault="006956BC" w:rsidP="000A0CAD">
      <w:pPr>
        <w:pStyle w:val="Corpodetexto"/>
        <w:ind w:firstLine="708"/>
        <w:rPr>
          <w:b/>
          <w:bCs/>
          <w:sz w:val="22"/>
          <w:szCs w:val="22"/>
        </w:rPr>
      </w:pPr>
      <w:r w:rsidRPr="0028555D">
        <w:rPr>
          <w:b/>
          <w:bCs/>
          <w:sz w:val="22"/>
          <w:szCs w:val="22"/>
        </w:rPr>
        <w:t>EMENTA:</w:t>
      </w:r>
    </w:p>
    <w:p w:rsidR="006956BC" w:rsidRPr="0028555D" w:rsidRDefault="00654DFE" w:rsidP="000647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sz w:val="22"/>
          <w:szCs w:val="22"/>
        </w:rPr>
      </w:pPr>
      <w:r w:rsidRPr="0028555D">
        <w:rPr>
          <w:bCs/>
          <w:sz w:val="22"/>
          <w:szCs w:val="22"/>
        </w:rPr>
        <w:t>Equações diferenciais de 1</w:t>
      </w:r>
      <w:r w:rsidRPr="0028555D">
        <w:rPr>
          <w:bCs/>
          <w:sz w:val="22"/>
          <w:szCs w:val="22"/>
          <w:vertAlign w:val="superscript"/>
        </w:rPr>
        <w:t>a</w:t>
      </w:r>
      <w:r w:rsidRPr="0028555D">
        <w:rPr>
          <w:bCs/>
          <w:sz w:val="22"/>
          <w:szCs w:val="22"/>
        </w:rPr>
        <w:t xml:space="preserve"> ordem. Equações diferenciais de 2</w:t>
      </w:r>
      <w:r w:rsidRPr="0028555D">
        <w:rPr>
          <w:bCs/>
          <w:sz w:val="22"/>
          <w:szCs w:val="22"/>
          <w:vertAlign w:val="superscript"/>
        </w:rPr>
        <w:t>a</w:t>
      </w:r>
      <w:r w:rsidRPr="0028555D">
        <w:rPr>
          <w:bCs/>
          <w:sz w:val="22"/>
          <w:szCs w:val="22"/>
        </w:rPr>
        <w:t xml:space="preserve"> ordem. Sistemas de equações diferenciais. Transformada de Laplace.  Resolução de equações diferenciais em séries de potência</w:t>
      </w:r>
      <w:r w:rsidR="00064748" w:rsidRPr="0028555D">
        <w:rPr>
          <w:sz w:val="22"/>
          <w:szCs w:val="22"/>
        </w:rPr>
        <w:t>.</w:t>
      </w:r>
      <w:r w:rsidR="003E60B3" w:rsidRPr="0028555D">
        <w:rPr>
          <w:bCs/>
          <w:color w:val="FF0000"/>
          <w:sz w:val="22"/>
          <w:szCs w:val="22"/>
        </w:rPr>
        <w:t xml:space="preserve"> </w:t>
      </w:r>
    </w:p>
    <w:p w:rsidR="000A0CAD" w:rsidRPr="0028555D" w:rsidRDefault="000A0CAD" w:rsidP="000A0CAD">
      <w:pPr>
        <w:pStyle w:val="Corpodetexto"/>
        <w:ind w:firstLine="708"/>
        <w:rPr>
          <w:b/>
          <w:bCs/>
          <w:sz w:val="22"/>
          <w:szCs w:val="22"/>
        </w:rPr>
      </w:pPr>
    </w:p>
    <w:p w:rsidR="006956BC" w:rsidRPr="0028555D" w:rsidRDefault="006956BC" w:rsidP="000A0CAD">
      <w:pPr>
        <w:pStyle w:val="Corpodetexto"/>
        <w:ind w:firstLine="708"/>
        <w:rPr>
          <w:b/>
          <w:bCs/>
          <w:sz w:val="22"/>
          <w:szCs w:val="22"/>
        </w:rPr>
      </w:pPr>
      <w:r w:rsidRPr="0028555D">
        <w:rPr>
          <w:b/>
          <w:bCs/>
          <w:sz w:val="22"/>
          <w:szCs w:val="22"/>
        </w:rPr>
        <w:t>OBJETIVO GERAL DA DISCIPLINA</w:t>
      </w:r>
    </w:p>
    <w:p w:rsidR="00654DFE" w:rsidRPr="0028555D" w:rsidRDefault="00654DFE" w:rsidP="00654DFE">
      <w:pPr>
        <w:pStyle w:val="Corpodetexto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t>Proporcionar aos acadêmicos um conhecimento pleno de equações diferenciais</w:t>
      </w:r>
      <w:r w:rsidR="0028555D">
        <w:rPr>
          <w:bCs/>
          <w:sz w:val="22"/>
          <w:szCs w:val="22"/>
        </w:rPr>
        <w:t xml:space="preserve"> ordinárias</w:t>
      </w:r>
      <w:r w:rsidRPr="0028555D">
        <w:rPr>
          <w:bCs/>
          <w:sz w:val="22"/>
          <w:szCs w:val="22"/>
        </w:rPr>
        <w:t xml:space="preserve">, principalmente no que se refere aos métodos de resolução e a sua aplicação na modelagem matemática de fenômenos físicos, químicos, biológicos.  </w:t>
      </w:r>
    </w:p>
    <w:p w:rsidR="000A0CAD" w:rsidRPr="0028555D" w:rsidRDefault="000A0CAD" w:rsidP="000A0CAD">
      <w:pPr>
        <w:ind w:firstLine="708"/>
        <w:jc w:val="both"/>
        <w:rPr>
          <w:b/>
          <w:bCs/>
          <w:sz w:val="22"/>
          <w:szCs w:val="22"/>
        </w:rPr>
      </w:pPr>
    </w:p>
    <w:p w:rsidR="006956BC" w:rsidRPr="0028555D" w:rsidRDefault="006956BC" w:rsidP="000A0CAD">
      <w:pPr>
        <w:ind w:firstLine="708"/>
        <w:jc w:val="both"/>
        <w:rPr>
          <w:sz w:val="22"/>
          <w:szCs w:val="22"/>
        </w:rPr>
      </w:pPr>
      <w:r w:rsidRPr="0028555D">
        <w:rPr>
          <w:b/>
          <w:bCs/>
          <w:sz w:val="22"/>
          <w:szCs w:val="22"/>
        </w:rPr>
        <w:t>OBJETIVOS ESPECÍFICOS/DISCIPLINA:</w:t>
      </w:r>
    </w:p>
    <w:p w:rsidR="0028555D" w:rsidRPr="0028555D" w:rsidRDefault="00882D86" w:rsidP="00654D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</w:t>
      </w:r>
      <w:r w:rsidR="00622B11">
        <w:rPr>
          <w:sz w:val="22"/>
          <w:szCs w:val="22"/>
        </w:rPr>
        <w:t xml:space="preserve">- </w:t>
      </w:r>
      <w:r w:rsidR="00654DFE" w:rsidRPr="0028555D">
        <w:rPr>
          <w:sz w:val="22"/>
          <w:szCs w:val="22"/>
        </w:rPr>
        <w:t>Reconhecer e classificar as equações diferenciais, discutindo e compreendendo os métodos, muitas vezes particulares</w:t>
      </w:r>
      <w:r>
        <w:rPr>
          <w:sz w:val="22"/>
          <w:szCs w:val="22"/>
        </w:rPr>
        <w:t xml:space="preserve">, de resolução destas equações; </w:t>
      </w:r>
    </w:p>
    <w:p w:rsidR="00622B11" w:rsidRDefault="00622B11" w:rsidP="00654D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- </w:t>
      </w:r>
      <w:r w:rsidR="00654DFE" w:rsidRPr="0028555D">
        <w:rPr>
          <w:sz w:val="22"/>
          <w:szCs w:val="22"/>
        </w:rPr>
        <w:t>Compreender problemas típicos da engenharia através do uso das equações diferenciais na mode</w:t>
      </w:r>
      <w:r w:rsidR="00882D86">
        <w:rPr>
          <w:sz w:val="22"/>
          <w:szCs w:val="22"/>
        </w:rPr>
        <w:t>lagem matemática dos fenômenos;</w:t>
      </w:r>
    </w:p>
    <w:p w:rsidR="00654DFE" w:rsidRPr="0028555D" w:rsidRDefault="00622B11" w:rsidP="00654D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- </w:t>
      </w:r>
      <w:r w:rsidR="00654DFE" w:rsidRPr="0028555D">
        <w:rPr>
          <w:sz w:val="22"/>
          <w:szCs w:val="22"/>
        </w:rPr>
        <w:t xml:space="preserve">Investigar a utilização da técnica ‘Transformada de Laplace’ na resolução em equações diferenciais que descrevem problemas </w:t>
      </w:r>
      <w:r w:rsidR="00882D86">
        <w:rPr>
          <w:sz w:val="22"/>
          <w:szCs w:val="22"/>
        </w:rPr>
        <w:t>descontínuos ou impulsivos;</w:t>
      </w:r>
    </w:p>
    <w:p w:rsidR="00064748" w:rsidRPr="00622B11" w:rsidRDefault="00622B11" w:rsidP="00622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- </w:t>
      </w:r>
      <w:r w:rsidR="00654DFE" w:rsidRPr="0028555D">
        <w:rPr>
          <w:sz w:val="22"/>
          <w:szCs w:val="22"/>
        </w:rPr>
        <w:t>Compreendera aplicação das séries de potências como alternativa na resolução de e</w:t>
      </w:r>
      <w:r w:rsidR="00882D86">
        <w:rPr>
          <w:sz w:val="22"/>
          <w:szCs w:val="22"/>
        </w:rPr>
        <w:t>quações diferenciais ordinárias.</w:t>
      </w:r>
    </w:p>
    <w:p w:rsidR="00C85DCD" w:rsidRPr="0028555D" w:rsidRDefault="00C85DCD" w:rsidP="00446EAF">
      <w:pPr>
        <w:ind w:firstLine="708"/>
        <w:jc w:val="both"/>
        <w:rPr>
          <w:b/>
          <w:sz w:val="22"/>
          <w:szCs w:val="22"/>
        </w:rPr>
      </w:pPr>
    </w:p>
    <w:p w:rsidR="000A0CAD" w:rsidRPr="0028555D" w:rsidRDefault="000A0CAD" w:rsidP="00C85DCD">
      <w:pPr>
        <w:ind w:firstLine="708"/>
        <w:jc w:val="both"/>
        <w:rPr>
          <w:b/>
          <w:sz w:val="22"/>
          <w:szCs w:val="22"/>
        </w:rPr>
      </w:pPr>
      <w:r w:rsidRPr="0028555D">
        <w:rPr>
          <w:b/>
          <w:sz w:val="22"/>
          <w:szCs w:val="22"/>
        </w:rPr>
        <w:t>CRONOGRAMA DAS ATIVIDADES:</w:t>
      </w:r>
    </w:p>
    <w:tbl>
      <w:tblPr>
        <w:tblW w:w="9886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48"/>
        <w:gridCol w:w="718"/>
        <w:gridCol w:w="1528"/>
        <w:gridCol w:w="709"/>
        <w:gridCol w:w="6483"/>
      </w:tblGrid>
      <w:tr w:rsidR="003C7194" w:rsidRPr="0028555D" w:rsidTr="00211792">
        <w:trPr>
          <w:cantSplit/>
          <w:tblHeader/>
        </w:trPr>
        <w:tc>
          <w:tcPr>
            <w:tcW w:w="448" w:type="dxa"/>
            <w:vAlign w:val="center"/>
          </w:tcPr>
          <w:p w:rsidR="003C7194" w:rsidRPr="0028555D" w:rsidRDefault="00485FDC" w:rsidP="003C7194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>Nº</w:t>
            </w:r>
          </w:p>
        </w:tc>
        <w:tc>
          <w:tcPr>
            <w:tcW w:w="718" w:type="dxa"/>
            <w:vAlign w:val="center"/>
          </w:tcPr>
          <w:p w:rsidR="003C7194" w:rsidRPr="0028555D" w:rsidRDefault="003C7194" w:rsidP="003C7194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>Data</w:t>
            </w:r>
          </w:p>
        </w:tc>
        <w:tc>
          <w:tcPr>
            <w:tcW w:w="1528" w:type="dxa"/>
            <w:vAlign w:val="center"/>
          </w:tcPr>
          <w:p w:rsidR="003C7194" w:rsidRPr="0028555D" w:rsidRDefault="003C7194" w:rsidP="003C7194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>Horário</w:t>
            </w:r>
          </w:p>
        </w:tc>
        <w:tc>
          <w:tcPr>
            <w:tcW w:w="709" w:type="dxa"/>
            <w:vAlign w:val="center"/>
          </w:tcPr>
          <w:p w:rsidR="003C7194" w:rsidRPr="0028555D" w:rsidRDefault="003C7194" w:rsidP="003C7194">
            <w:pPr>
              <w:tabs>
                <w:tab w:val="left" w:pos="795"/>
              </w:tabs>
              <w:jc w:val="center"/>
              <w:rPr>
                <w:b/>
                <w:sz w:val="22"/>
                <w:szCs w:val="22"/>
              </w:rPr>
            </w:pPr>
            <w:proofErr w:type="spellStart"/>
            <w:r w:rsidRPr="0028555D">
              <w:rPr>
                <w:b/>
                <w:sz w:val="22"/>
                <w:szCs w:val="22"/>
              </w:rPr>
              <w:t>H.A.</w:t>
            </w:r>
            <w:proofErr w:type="spellEnd"/>
          </w:p>
        </w:tc>
        <w:tc>
          <w:tcPr>
            <w:tcW w:w="6483" w:type="dxa"/>
            <w:vAlign w:val="center"/>
          </w:tcPr>
          <w:p w:rsidR="003C7194" w:rsidRPr="0028555D" w:rsidRDefault="003C7194" w:rsidP="00671829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>Conteúdo</w:t>
            </w:r>
          </w:p>
        </w:tc>
      </w:tr>
      <w:tr w:rsidR="00654DFE" w:rsidRPr="0028555D" w:rsidTr="001C70D5">
        <w:trPr>
          <w:cantSplit/>
        </w:trPr>
        <w:tc>
          <w:tcPr>
            <w:tcW w:w="448" w:type="dxa"/>
            <w:vAlign w:val="center"/>
          </w:tcPr>
          <w:p w:rsidR="00654DFE" w:rsidRPr="0028555D" w:rsidRDefault="00654DF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1</w:t>
            </w:r>
          </w:p>
        </w:tc>
        <w:tc>
          <w:tcPr>
            <w:tcW w:w="718" w:type="dxa"/>
            <w:vAlign w:val="center"/>
          </w:tcPr>
          <w:p w:rsidR="00654DFE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/02</w:t>
            </w:r>
          </w:p>
        </w:tc>
        <w:tc>
          <w:tcPr>
            <w:tcW w:w="1528" w:type="dxa"/>
            <w:vAlign w:val="center"/>
          </w:tcPr>
          <w:p w:rsidR="00654DFE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7:30</w:t>
            </w:r>
            <w:r w:rsidR="00654DFE" w:rsidRPr="0028555D">
              <w:rPr>
                <w:sz w:val="22"/>
                <w:szCs w:val="22"/>
              </w:rPr>
              <w:t xml:space="preserve"> – </w:t>
            </w:r>
            <w:r>
              <w:rPr>
                <w:sz w:val="22"/>
                <w:szCs w:val="22"/>
              </w:rPr>
              <w:t>10:00</w:t>
            </w:r>
          </w:p>
        </w:tc>
        <w:tc>
          <w:tcPr>
            <w:tcW w:w="709" w:type="dxa"/>
            <w:vAlign w:val="center"/>
          </w:tcPr>
          <w:p w:rsidR="00654DFE" w:rsidRPr="0028555D" w:rsidRDefault="00654DF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654DFE" w:rsidRPr="0028555D" w:rsidRDefault="00654DFE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Apresentação do Plano de Ensino; Classificação das equações diferenciais. Solução geral e particular [condições iniciais e de contorno] das equações diferenciais.</w:t>
            </w:r>
          </w:p>
        </w:tc>
      </w:tr>
      <w:tr w:rsidR="00654DFE" w:rsidRPr="0028555D" w:rsidTr="001C70D5">
        <w:trPr>
          <w:cantSplit/>
        </w:trPr>
        <w:tc>
          <w:tcPr>
            <w:tcW w:w="448" w:type="dxa"/>
            <w:vAlign w:val="center"/>
          </w:tcPr>
          <w:p w:rsidR="00654DFE" w:rsidRPr="0028555D" w:rsidRDefault="00654DF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lastRenderedPageBreak/>
              <w:t>02</w:t>
            </w:r>
          </w:p>
        </w:tc>
        <w:tc>
          <w:tcPr>
            <w:tcW w:w="718" w:type="dxa"/>
            <w:vAlign w:val="center"/>
          </w:tcPr>
          <w:p w:rsidR="00654DFE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1/03</w:t>
            </w:r>
          </w:p>
        </w:tc>
        <w:tc>
          <w:tcPr>
            <w:tcW w:w="1528" w:type="dxa"/>
            <w:vAlign w:val="center"/>
          </w:tcPr>
          <w:p w:rsidR="00654DFE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7:30</w:t>
            </w:r>
            <w:r w:rsidRPr="0028555D">
              <w:rPr>
                <w:sz w:val="22"/>
                <w:szCs w:val="22"/>
              </w:rPr>
              <w:t xml:space="preserve"> – </w:t>
            </w:r>
            <w:r>
              <w:rPr>
                <w:sz w:val="22"/>
                <w:szCs w:val="22"/>
              </w:rPr>
              <w:t>10:00</w:t>
            </w:r>
          </w:p>
        </w:tc>
        <w:tc>
          <w:tcPr>
            <w:tcW w:w="709" w:type="dxa"/>
            <w:vAlign w:val="center"/>
          </w:tcPr>
          <w:p w:rsidR="00654DFE" w:rsidRPr="0028555D" w:rsidRDefault="00654DF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654DFE" w:rsidRPr="0028555D" w:rsidRDefault="00654DFE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 xml:space="preserve">Equações Diferenciais Ordinárias [EDO] de primeira ordem, com variáveis separáveis </w:t>
            </w:r>
            <w:r w:rsidR="00671829" w:rsidRPr="0028555D">
              <w:rPr>
                <w:sz w:val="22"/>
                <w:szCs w:val="22"/>
              </w:rPr>
              <w:t>- exercícios</w:t>
            </w:r>
          </w:p>
        </w:tc>
      </w:tr>
      <w:tr w:rsidR="00622B11" w:rsidRPr="0028555D" w:rsidTr="00121F2F">
        <w:trPr>
          <w:cantSplit/>
        </w:trPr>
        <w:tc>
          <w:tcPr>
            <w:tcW w:w="44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71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8</w:t>
            </w:r>
            <w:r>
              <w:rPr>
                <w:sz w:val="22"/>
                <w:szCs w:val="22"/>
              </w:rPr>
              <w:t>/03</w:t>
            </w:r>
          </w:p>
        </w:tc>
        <w:tc>
          <w:tcPr>
            <w:tcW w:w="1528" w:type="dxa"/>
          </w:tcPr>
          <w:p w:rsidR="00622B11" w:rsidRDefault="00622B11">
            <w:r w:rsidRPr="00597BAF">
              <w:rPr>
                <w:sz w:val="22"/>
                <w:szCs w:val="22"/>
              </w:rPr>
              <w:t>07:30 – 10:00</w:t>
            </w:r>
          </w:p>
        </w:tc>
        <w:tc>
          <w:tcPr>
            <w:tcW w:w="709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622B11" w:rsidRPr="0028555D" w:rsidRDefault="00622B11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EDO de 1ª ordem lineares – Fator Integrante - exercícios</w:t>
            </w:r>
          </w:p>
        </w:tc>
      </w:tr>
      <w:tr w:rsidR="00622B11" w:rsidRPr="0028555D" w:rsidTr="00121F2F">
        <w:trPr>
          <w:cantSplit/>
        </w:trPr>
        <w:tc>
          <w:tcPr>
            <w:tcW w:w="44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4</w:t>
            </w:r>
          </w:p>
        </w:tc>
        <w:tc>
          <w:tcPr>
            <w:tcW w:w="71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/03</w:t>
            </w:r>
          </w:p>
        </w:tc>
        <w:tc>
          <w:tcPr>
            <w:tcW w:w="1528" w:type="dxa"/>
          </w:tcPr>
          <w:p w:rsidR="00622B11" w:rsidRDefault="00622B11">
            <w:r w:rsidRPr="00597BAF">
              <w:rPr>
                <w:sz w:val="22"/>
                <w:szCs w:val="22"/>
              </w:rPr>
              <w:t>07:30 – 10:00</w:t>
            </w:r>
          </w:p>
        </w:tc>
        <w:tc>
          <w:tcPr>
            <w:tcW w:w="709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622B11" w:rsidRPr="0028555D" w:rsidRDefault="00622B11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EDO de 1ª ordem não lineares – Bernoulli - exercícios</w:t>
            </w:r>
          </w:p>
        </w:tc>
      </w:tr>
      <w:tr w:rsidR="00622B11" w:rsidRPr="0028555D" w:rsidTr="00121F2F">
        <w:trPr>
          <w:cantSplit/>
        </w:trPr>
        <w:tc>
          <w:tcPr>
            <w:tcW w:w="44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5</w:t>
            </w:r>
          </w:p>
        </w:tc>
        <w:tc>
          <w:tcPr>
            <w:tcW w:w="71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/03</w:t>
            </w:r>
          </w:p>
        </w:tc>
        <w:tc>
          <w:tcPr>
            <w:tcW w:w="1528" w:type="dxa"/>
          </w:tcPr>
          <w:p w:rsidR="00622B11" w:rsidRDefault="00622B11">
            <w:r w:rsidRPr="00597BAF">
              <w:rPr>
                <w:sz w:val="22"/>
                <w:szCs w:val="22"/>
              </w:rPr>
              <w:t>07:30 – 10:00</w:t>
            </w:r>
          </w:p>
        </w:tc>
        <w:tc>
          <w:tcPr>
            <w:tcW w:w="709" w:type="dxa"/>
            <w:vAlign w:val="center"/>
          </w:tcPr>
          <w:p w:rsidR="00622B11" w:rsidRPr="0028555D" w:rsidRDefault="00622B11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622B11" w:rsidRPr="0028555D" w:rsidRDefault="00622B11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EDO de 1ª ordem exatas - exercícios</w:t>
            </w:r>
          </w:p>
        </w:tc>
      </w:tr>
      <w:tr w:rsidR="00622B11" w:rsidRPr="0028555D" w:rsidTr="00121F2F">
        <w:trPr>
          <w:cantSplit/>
        </w:trPr>
        <w:tc>
          <w:tcPr>
            <w:tcW w:w="44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6</w:t>
            </w:r>
          </w:p>
        </w:tc>
        <w:tc>
          <w:tcPr>
            <w:tcW w:w="71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9/03</w:t>
            </w:r>
          </w:p>
        </w:tc>
        <w:tc>
          <w:tcPr>
            <w:tcW w:w="1528" w:type="dxa"/>
          </w:tcPr>
          <w:p w:rsidR="00622B11" w:rsidRDefault="00622B11">
            <w:r w:rsidRPr="00597BAF">
              <w:rPr>
                <w:sz w:val="22"/>
                <w:szCs w:val="22"/>
              </w:rPr>
              <w:t>07:30 – 10:00</w:t>
            </w:r>
          </w:p>
        </w:tc>
        <w:tc>
          <w:tcPr>
            <w:tcW w:w="709" w:type="dxa"/>
            <w:vAlign w:val="center"/>
          </w:tcPr>
          <w:p w:rsidR="00622B11" w:rsidRPr="0028555D" w:rsidRDefault="00622B11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622B11" w:rsidRPr="0028555D" w:rsidRDefault="00622B11" w:rsidP="00671829">
            <w:pPr>
              <w:pStyle w:val="Corpodetexto"/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EDO de 1ª ordem não exatas – Fator Integrante - exercícios</w:t>
            </w:r>
          </w:p>
        </w:tc>
      </w:tr>
      <w:tr w:rsidR="00622B11" w:rsidRPr="0028555D" w:rsidTr="00121F2F">
        <w:trPr>
          <w:cantSplit/>
        </w:trPr>
        <w:tc>
          <w:tcPr>
            <w:tcW w:w="44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7</w:t>
            </w:r>
          </w:p>
        </w:tc>
        <w:tc>
          <w:tcPr>
            <w:tcW w:w="71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5/04</w:t>
            </w:r>
          </w:p>
        </w:tc>
        <w:tc>
          <w:tcPr>
            <w:tcW w:w="1528" w:type="dxa"/>
          </w:tcPr>
          <w:p w:rsidR="00622B11" w:rsidRDefault="00622B11">
            <w:r w:rsidRPr="00597BAF">
              <w:rPr>
                <w:sz w:val="22"/>
                <w:szCs w:val="22"/>
              </w:rPr>
              <w:t>07:30 – 10:00</w:t>
            </w:r>
          </w:p>
        </w:tc>
        <w:tc>
          <w:tcPr>
            <w:tcW w:w="709" w:type="dxa"/>
            <w:vAlign w:val="center"/>
          </w:tcPr>
          <w:p w:rsidR="00622B11" w:rsidRPr="0028555D" w:rsidRDefault="00622B11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622B11" w:rsidRPr="0028555D" w:rsidRDefault="00622B11" w:rsidP="009B5C2F">
            <w:pPr>
              <w:pStyle w:val="Corpodetexto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Revisão e Primeira</w:t>
            </w:r>
            <w:r w:rsidRPr="0028555D">
              <w:rPr>
                <w:b/>
                <w:sz w:val="22"/>
                <w:szCs w:val="22"/>
              </w:rPr>
              <w:t xml:space="preserve"> Prova – P1</w:t>
            </w:r>
          </w:p>
        </w:tc>
      </w:tr>
      <w:tr w:rsidR="00622B11" w:rsidRPr="0028555D" w:rsidTr="00121F2F">
        <w:trPr>
          <w:cantSplit/>
        </w:trPr>
        <w:tc>
          <w:tcPr>
            <w:tcW w:w="44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8</w:t>
            </w:r>
          </w:p>
        </w:tc>
        <w:tc>
          <w:tcPr>
            <w:tcW w:w="71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/04</w:t>
            </w:r>
          </w:p>
        </w:tc>
        <w:tc>
          <w:tcPr>
            <w:tcW w:w="1528" w:type="dxa"/>
          </w:tcPr>
          <w:p w:rsidR="00622B11" w:rsidRDefault="00622B11">
            <w:r w:rsidRPr="00597BAF">
              <w:rPr>
                <w:sz w:val="22"/>
                <w:szCs w:val="22"/>
              </w:rPr>
              <w:t>07:30 – 10:00</w:t>
            </w:r>
          </w:p>
        </w:tc>
        <w:tc>
          <w:tcPr>
            <w:tcW w:w="709" w:type="dxa"/>
            <w:vAlign w:val="center"/>
          </w:tcPr>
          <w:p w:rsidR="00622B11" w:rsidRPr="0028555D" w:rsidRDefault="00622B11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622B11" w:rsidRPr="0028555D" w:rsidRDefault="00622B11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EDO de 2ª ordem homogêneas com coeficientes constantes - exercícios</w:t>
            </w:r>
          </w:p>
        </w:tc>
      </w:tr>
      <w:tr w:rsidR="00622B11" w:rsidRPr="0028555D" w:rsidTr="00121F2F">
        <w:trPr>
          <w:cantSplit/>
        </w:trPr>
        <w:tc>
          <w:tcPr>
            <w:tcW w:w="44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9</w:t>
            </w:r>
          </w:p>
        </w:tc>
        <w:tc>
          <w:tcPr>
            <w:tcW w:w="71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/04</w:t>
            </w:r>
          </w:p>
        </w:tc>
        <w:tc>
          <w:tcPr>
            <w:tcW w:w="1528" w:type="dxa"/>
          </w:tcPr>
          <w:p w:rsidR="00622B11" w:rsidRDefault="00622B11">
            <w:r w:rsidRPr="00597BAF">
              <w:rPr>
                <w:sz w:val="22"/>
                <w:szCs w:val="22"/>
              </w:rPr>
              <w:t>07:30 – 10:00</w:t>
            </w:r>
          </w:p>
        </w:tc>
        <w:tc>
          <w:tcPr>
            <w:tcW w:w="709" w:type="dxa"/>
            <w:vAlign w:val="center"/>
          </w:tcPr>
          <w:p w:rsidR="00622B11" w:rsidRPr="0028555D" w:rsidRDefault="00622B11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622B11" w:rsidRPr="0028555D" w:rsidRDefault="00622B11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EDO de 2ª ordem homogênea, redução de ordem [Método de d’Alembert]</w:t>
            </w:r>
          </w:p>
        </w:tc>
      </w:tr>
      <w:tr w:rsidR="00622B11" w:rsidRPr="0028555D" w:rsidTr="00121F2F">
        <w:trPr>
          <w:cantSplit/>
        </w:trPr>
        <w:tc>
          <w:tcPr>
            <w:tcW w:w="44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10</w:t>
            </w:r>
          </w:p>
        </w:tc>
        <w:tc>
          <w:tcPr>
            <w:tcW w:w="71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/04</w:t>
            </w:r>
          </w:p>
        </w:tc>
        <w:tc>
          <w:tcPr>
            <w:tcW w:w="1528" w:type="dxa"/>
          </w:tcPr>
          <w:p w:rsidR="00622B11" w:rsidRDefault="00622B11">
            <w:r w:rsidRPr="00597BAF">
              <w:rPr>
                <w:sz w:val="22"/>
                <w:szCs w:val="22"/>
              </w:rPr>
              <w:t>07:30 – 10:00</w:t>
            </w:r>
          </w:p>
        </w:tc>
        <w:tc>
          <w:tcPr>
            <w:tcW w:w="709" w:type="dxa"/>
            <w:vAlign w:val="center"/>
          </w:tcPr>
          <w:p w:rsidR="00622B11" w:rsidRPr="0028555D" w:rsidRDefault="00622B11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622B11" w:rsidRPr="0028555D" w:rsidRDefault="00622B11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EDO de 2ª ordem não-homogêneas – método da variação dos parâmetros.</w:t>
            </w:r>
          </w:p>
        </w:tc>
      </w:tr>
      <w:tr w:rsidR="00622B11" w:rsidRPr="0028555D" w:rsidTr="00121F2F">
        <w:trPr>
          <w:cantSplit/>
        </w:trPr>
        <w:tc>
          <w:tcPr>
            <w:tcW w:w="44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11</w:t>
            </w:r>
          </w:p>
        </w:tc>
        <w:tc>
          <w:tcPr>
            <w:tcW w:w="71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3/05</w:t>
            </w:r>
          </w:p>
        </w:tc>
        <w:tc>
          <w:tcPr>
            <w:tcW w:w="1528" w:type="dxa"/>
          </w:tcPr>
          <w:p w:rsidR="00622B11" w:rsidRDefault="00622B11">
            <w:r w:rsidRPr="00597BAF">
              <w:rPr>
                <w:sz w:val="22"/>
                <w:szCs w:val="22"/>
              </w:rPr>
              <w:t>07:30 – 10:00</w:t>
            </w:r>
          </w:p>
        </w:tc>
        <w:tc>
          <w:tcPr>
            <w:tcW w:w="709" w:type="dxa"/>
            <w:vAlign w:val="center"/>
          </w:tcPr>
          <w:p w:rsidR="00622B11" w:rsidRPr="0028555D" w:rsidRDefault="00622B11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622B11" w:rsidRPr="0028555D" w:rsidRDefault="00622B11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Resolução de equações diferenciais em séries de potência. Definição do Trabalho sobre Modelagem Matemática</w:t>
            </w:r>
          </w:p>
        </w:tc>
      </w:tr>
      <w:tr w:rsidR="00622B11" w:rsidRPr="0028555D" w:rsidTr="00121F2F">
        <w:trPr>
          <w:cantSplit/>
        </w:trPr>
        <w:tc>
          <w:tcPr>
            <w:tcW w:w="44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12</w:t>
            </w:r>
          </w:p>
        </w:tc>
        <w:tc>
          <w:tcPr>
            <w:tcW w:w="71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/05</w:t>
            </w:r>
          </w:p>
        </w:tc>
        <w:tc>
          <w:tcPr>
            <w:tcW w:w="1528" w:type="dxa"/>
          </w:tcPr>
          <w:p w:rsidR="00622B11" w:rsidRDefault="00622B11">
            <w:r w:rsidRPr="00597BAF">
              <w:rPr>
                <w:sz w:val="22"/>
                <w:szCs w:val="22"/>
              </w:rPr>
              <w:t>07:30 – 10:00</w:t>
            </w:r>
          </w:p>
        </w:tc>
        <w:tc>
          <w:tcPr>
            <w:tcW w:w="709" w:type="dxa"/>
            <w:vAlign w:val="center"/>
          </w:tcPr>
          <w:p w:rsidR="00622B11" w:rsidRPr="0028555D" w:rsidRDefault="00622B11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622B11" w:rsidRPr="0028555D" w:rsidRDefault="00622B11" w:rsidP="00671829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Revisão e Segunda </w:t>
            </w:r>
            <w:r w:rsidRPr="0028555D">
              <w:rPr>
                <w:b/>
                <w:sz w:val="22"/>
                <w:szCs w:val="22"/>
              </w:rPr>
              <w:t xml:space="preserve">Prova – </w:t>
            </w:r>
            <w:r w:rsidRPr="009C3D6A">
              <w:rPr>
                <w:b/>
                <w:sz w:val="22"/>
                <w:szCs w:val="22"/>
              </w:rPr>
              <w:t>P2</w:t>
            </w:r>
          </w:p>
        </w:tc>
      </w:tr>
      <w:tr w:rsidR="00622B11" w:rsidRPr="0028555D" w:rsidTr="00121F2F">
        <w:trPr>
          <w:cantSplit/>
        </w:trPr>
        <w:tc>
          <w:tcPr>
            <w:tcW w:w="44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13</w:t>
            </w:r>
          </w:p>
        </w:tc>
        <w:tc>
          <w:tcPr>
            <w:tcW w:w="71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/05</w:t>
            </w:r>
          </w:p>
        </w:tc>
        <w:tc>
          <w:tcPr>
            <w:tcW w:w="1528" w:type="dxa"/>
          </w:tcPr>
          <w:p w:rsidR="00622B11" w:rsidRDefault="00622B11">
            <w:r w:rsidRPr="00597BAF">
              <w:rPr>
                <w:sz w:val="22"/>
                <w:szCs w:val="22"/>
              </w:rPr>
              <w:t>07:30 – 10:00</w:t>
            </w:r>
          </w:p>
        </w:tc>
        <w:tc>
          <w:tcPr>
            <w:tcW w:w="709" w:type="dxa"/>
            <w:vAlign w:val="center"/>
          </w:tcPr>
          <w:p w:rsidR="00622B11" w:rsidRPr="0028555D" w:rsidRDefault="00622B11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622B11" w:rsidRPr="0028555D" w:rsidRDefault="00622B11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Definição de Transformada de Laplace</w:t>
            </w:r>
          </w:p>
        </w:tc>
      </w:tr>
      <w:tr w:rsidR="00622B11" w:rsidRPr="0028555D" w:rsidTr="00121F2F">
        <w:trPr>
          <w:cantSplit/>
        </w:trPr>
        <w:tc>
          <w:tcPr>
            <w:tcW w:w="44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14</w:t>
            </w:r>
          </w:p>
        </w:tc>
        <w:tc>
          <w:tcPr>
            <w:tcW w:w="71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/05</w:t>
            </w:r>
          </w:p>
        </w:tc>
        <w:tc>
          <w:tcPr>
            <w:tcW w:w="1528" w:type="dxa"/>
          </w:tcPr>
          <w:p w:rsidR="00622B11" w:rsidRDefault="00622B11">
            <w:r w:rsidRPr="00597BAF">
              <w:rPr>
                <w:sz w:val="22"/>
                <w:szCs w:val="22"/>
              </w:rPr>
              <w:t>07:30 – 10:00</w:t>
            </w:r>
          </w:p>
        </w:tc>
        <w:tc>
          <w:tcPr>
            <w:tcW w:w="709" w:type="dxa"/>
            <w:vAlign w:val="center"/>
          </w:tcPr>
          <w:p w:rsidR="00622B11" w:rsidRPr="0028555D" w:rsidRDefault="00622B11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622B11" w:rsidRPr="0028555D" w:rsidRDefault="00622B11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Transformada Inversa</w:t>
            </w:r>
          </w:p>
        </w:tc>
      </w:tr>
      <w:tr w:rsidR="00622B11" w:rsidRPr="0028555D" w:rsidTr="00121F2F">
        <w:trPr>
          <w:cantSplit/>
        </w:trPr>
        <w:tc>
          <w:tcPr>
            <w:tcW w:w="44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15</w:t>
            </w:r>
          </w:p>
        </w:tc>
        <w:tc>
          <w:tcPr>
            <w:tcW w:w="71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1/05</w:t>
            </w:r>
          </w:p>
        </w:tc>
        <w:tc>
          <w:tcPr>
            <w:tcW w:w="1528" w:type="dxa"/>
          </w:tcPr>
          <w:p w:rsidR="00622B11" w:rsidRDefault="00622B11">
            <w:r w:rsidRPr="00597BAF">
              <w:rPr>
                <w:sz w:val="22"/>
                <w:szCs w:val="22"/>
              </w:rPr>
              <w:t>07:30 – 10:00</w:t>
            </w:r>
          </w:p>
        </w:tc>
        <w:tc>
          <w:tcPr>
            <w:tcW w:w="709" w:type="dxa"/>
            <w:vAlign w:val="center"/>
          </w:tcPr>
          <w:p w:rsidR="00622B11" w:rsidRPr="0028555D" w:rsidRDefault="00622B11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622B11" w:rsidRPr="0028555D" w:rsidRDefault="00622B11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Aplicações da Transformada de Laplace</w:t>
            </w:r>
          </w:p>
        </w:tc>
      </w:tr>
      <w:tr w:rsidR="00622B11" w:rsidRPr="0028555D" w:rsidTr="00121F2F">
        <w:trPr>
          <w:cantSplit/>
        </w:trPr>
        <w:tc>
          <w:tcPr>
            <w:tcW w:w="44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16</w:t>
            </w:r>
          </w:p>
        </w:tc>
        <w:tc>
          <w:tcPr>
            <w:tcW w:w="71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7/06</w:t>
            </w:r>
          </w:p>
        </w:tc>
        <w:tc>
          <w:tcPr>
            <w:tcW w:w="1528" w:type="dxa"/>
          </w:tcPr>
          <w:p w:rsidR="00622B11" w:rsidRDefault="00622B11">
            <w:r w:rsidRPr="00597BAF">
              <w:rPr>
                <w:sz w:val="22"/>
                <w:szCs w:val="22"/>
              </w:rPr>
              <w:t>07:30 – 10:00</w:t>
            </w:r>
          </w:p>
        </w:tc>
        <w:tc>
          <w:tcPr>
            <w:tcW w:w="709" w:type="dxa"/>
            <w:vAlign w:val="center"/>
          </w:tcPr>
          <w:p w:rsidR="00622B11" w:rsidRPr="0028555D" w:rsidRDefault="00622B11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622B11" w:rsidRPr="0028555D" w:rsidRDefault="00622B11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Sistema de equações diferenciais ordinárias</w:t>
            </w:r>
          </w:p>
        </w:tc>
      </w:tr>
      <w:tr w:rsidR="00622B11" w:rsidRPr="0028555D" w:rsidTr="00121F2F">
        <w:trPr>
          <w:cantSplit/>
        </w:trPr>
        <w:tc>
          <w:tcPr>
            <w:tcW w:w="44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17</w:t>
            </w:r>
          </w:p>
        </w:tc>
        <w:tc>
          <w:tcPr>
            <w:tcW w:w="71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/06</w:t>
            </w:r>
          </w:p>
        </w:tc>
        <w:tc>
          <w:tcPr>
            <w:tcW w:w="1528" w:type="dxa"/>
          </w:tcPr>
          <w:p w:rsidR="00622B11" w:rsidRDefault="00622B11">
            <w:r w:rsidRPr="00597BAF">
              <w:rPr>
                <w:sz w:val="22"/>
                <w:szCs w:val="22"/>
              </w:rPr>
              <w:t>07:30 – 10:00</w:t>
            </w:r>
          </w:p>
        </w:tc>
        <w:tc>
          <w:tcPr>
            <w:tcW w:w="709" w:type="dxa"/>
            <w:vAlign w:val="center"/>
          </w:tcPr>
          <w:p w:rsidR="00622B11" w:rsidRPr="0028555D" w:rsidRDefault="00622B11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622B11" w:rsidRPr="0028555D" w:rsidRDefault="00622B11" w:rsidP="00671829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 xml:space="preserve">Entrega Trabalho Modelagem Matemática: aplicações das EDO de 1ª e 2ª ordem - </w:t>
            </w:r>
            <w:r w:rsidRPr="009C3D6A">
              <w:rPr>
                <w:b/>
                <w:sz w:val="22"/>
                <w:szCs w:val="22"/>
              </w:rPr>
              <w:t>T1</w:t>
            </w:r>
          </w:p>
        </w:tc>
      </w:tr>
      <w:tr w:rsidR="00622B11" w:rsidRPr="0028555D" w:rsidTr="00121F2F">
        <w:trPr>
          <w:cantSplit/>
        </w:trPr>
        <w:tc>
          <w:tcPr>
            <w:tcW w:w="44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18</w:t>
            </w:r>
          </w:p>
        </w:tc>
        <w:tc>
          <w:tcPr>
            <w:tcW w:w="718" w:type="dxa"/>
            <w:vAlign w:val="center"/>
          </w:tcPr>
          <w:p w:rsidR="00622B11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/06</w:t>
            </w:r>
          </w:p>
        </w:tc>
        <w:tc>
          <w:tcPr>
            <w:tcW w:w="1528" w:type="dxa"/>
          </w:tcPr>
          <w:p w:rsidR="00622B11" w:rsidRDefault="00622B11">
            <w:r w:rsidRPr="00597BAF">
              <w:rPr>
                <w:sz w:val="22"/>
                <w:szCs w:val="22"/>
              </w:rPr>
              <w:t>07:30 – 10:00</w:t>
            </w:r>
          </w:p>
        </w:tc>
        <w:tc>
          <w:tcPr>
            <w:tcW w:w="709" w:type="dxa"/>
            <w:vAlign w:val="center"/>
          </w:tcPr>
          <w:p w:rsidR="00622B11" w:rsidRPr="0028555D" w:rsidRDefault="00622B11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622B11" w:rsidRPr="0028555D" w:rsidRDefault="00622B11" w:rsidP="00671829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 xml:space="preserve">Terceira Prova – </w:t>
            </w:r>
            <w:r w:rsidRPr="009C3D6A">
              <w:rPr>
                <w:b/>
                <w:sz w:val="22"/>
                <w:szCs w:val="22"/>
              </w:rPr>
              <w:t>P3</w:t>
            </w:r>
          </w:p>
        </w:tc>
      </w:tr>
      <w:tr w:rsidR="003C7194" w:rsidRPr="0028555D" w:rsidTr="00211792">
        <w:trPr>
          <w:cantSplit/>
          <w:trHeight w:val="144"/>
        </w:trPr>
        <w:tc>
          <w:tcPr>
            <w:tcW w:w="2694" w:type="dxa"/>
            <w:gridSpan w:val="3"/>
            <w:vAlign w:val="center"/>
          </w:tcPr>
          <w:p w:rsidR="003C7194" w:rsidRPr="0028555D" w:rsidRDefault="003C7194" w:rsidP="0062654F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 xml:space="preserve">Somatório das </w:t>
            </w:r>
            <w:r w:rsidR="0062654F" w:rsidRPr="0028555D">
              <w:rPr>
                <w:b/>
                <w:sz w:val="22"/>
                <w:szCs w:val="22"/>
              </w:rPr>
              <w:t>horas-a</w:t>
            </w:r>
            <w:r w:rsidRPr="0028555D">
              <w:rPr>
                <w:b/>
                <w:sz w:val="22"/>
                <w:szCs w:val="22"/>
              </w:rPr>
              <w:t>ula</w:t>
            </w:r>
          </w:p>
        </w:tc>
        <w:tc>
          <w:tcPr>
            <w:tcW w:w="709" w:type="dxa"/>
            <w:vAlign w:val="center"/>
          </w:tcPr>
          <w:p w:rsidR="003C7194" w:rsidRPr="0028555D" w:rsidRDefault="00654DFE" w:rsidP="003C7194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>54</w:t>
            </w:r>
          </w:p>
        </w:tc>
        <w:tc>
          <w:tcPr>
            <w:tcW w:w="6483" w:type="dxa"/>
            <w:vAlign w:val="center"/>
          </w:tcPr>
          <w:p w:rsidR="003C7194" w:rsidRPr="0028555D" w:rsidRDefault="003C7194" w:rsidP="001E0250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3C7194" w:rsidRPr="0028555D" w:rsidTr="00211792">
        <w:trPr>
          <w:cantSplit/>
          <w:trHeight w:val="144"/>
        </w:trPr>
        <w:tc>
          <w:tcPr>
            <w:tcW w:w="448" w:type="dxa"/>
            <w:vAlign w:val="center"/>
          </w:tcPr>
          <w:p w:rsidR="003C7194" w:rsidRPr="0028555D" w:rsidRDefault="003C7194" w:rsidP="003C719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18" w:type="dxa"/>
            <w:vAlign w:val="center"/>
          </w:tcPr>
          <w:p w:rsidR="003C7194" w:rsidRPr="0028555D" w:rsidRDefault="00622B11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5/07</w:t>
            </w:r>
          </w:p>
        </w:tc>
        <w:tc>
          <w:tcPr>
            <w:tcW w:w="1528" w:type="dxa"/>
            <w:vAlign w:val="center"/>
          </w:tcPr>
          <w:p w:rsidR="003C7194" w:rsidRPr="0028555D" w:rsidRDefault="00622B11" w:rsidP="003C7194">
            <w:pPr>
              <w:jc w:val="center"/>
              <w:rPr>
                <w:color w:val="FF0000"/>
                <w:sz w:val="22"/>
                <w:szCs w:val="22"/>
              </w:rPr>
            </w:pPr>
            <w:r w:rsidRPr="00597BAF">
              <w:rPr>
                <w:sz w:val="22"/>
                <w:szCs w:val="22"/>
              </w:rPr>
              <w:t>07:30 – 10:00</w:t>
            </w:r>
          </w:p>
        </w:tc>
        <w:tc>
          <w:tcPr>
            <w:tcW w:w="709" w:type="dxa"/>
            <w:vAlign w:val="center"/>
          </w:tcPr>
          <w:p w:rsidR="003C7194" w:rsidRPr="0028555D" w:rsidRDefault="003C7194" w:rsidP="003C719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6483" w:type="dxa"/>
            <w:vAlign w:val="center"/>
          </w:tcPr>
          <w:p w:rsidR="003C7194" w:rsidRPr="0028555D" w:rsidRDefault="003C7194" w:rsidP="00BA65A1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>E</w:t>
            </w:r>
            <w:r w:rsidR="006B0378" w:rsidRPr="0028555D">
              <w:rPr>
                <w:b/>
                <w:sz w:val="22"/>
                <w:szCs w:val="22"/>
              </w:rPr>
              <w:t>XAME</w:t>
            </w:r>
          </w:p>
        </w:tc>
      </w:tr>
    </w:tbl>
    <w:p w:rsidR="003C7194" w:rsidRPr="0028555D" w:rsidRDefault="003C7194">
      <w:pPr>
        <w:jc w:val="both"/>
        <w:rPr>
          <w:sz w:val="22"/>
          <w:szCs w:val="22"/>
        </w:rPr>
      </w:pPr>
    </w:p>
    <w:p w:rsidR="006956BC" w:rsidRPr="0028555D" w:rsidRDefault="006956BC" w:rsidP="004F2A6A">
      <w:pPr>
        <w:ind w:firstLine="708"/>
        <w:jc w:val="both"/>
        <w:rPr>
          <w:sz w:val="22"/>
          <w:szCs w:val="22"/>
        </w:rPr>
      </w:pPr>
      <w:r w:rsidRPr="0028555D">
        <w:rPr>
          <w:b/>
          <w:bCs/>
          <w:sz w:val="22"/>
          <w:szCs w:val="22"/>
        </w:rPr>
        <w:t>METODOLOGIA PROPOSTA:</w:t>
      </w:r>
      <w:r w:rsidR="00C85DCD" w:rsidRPr="0028555D">
        <w:rPr>
          <w:b/>
          <w:bCs/>
          <w:sz w:val="22"/>
          <w:szCs w:val="22"/>
        </w:rPr>
        <w:t xml:space="preserve"> </w:t>
      </w:r>
    </w:p>
    <w:p w:rsidR="00671829" w:rsidRPr="0028555D" w:rsidRDefault="00671829" w:rsidP="006718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sz w:val="22"/>
          <w:szCs w:val="22"/>
        </w:rPr>
      </w:pPr>
      <w:r w:rsidRPr="0028555D">
        <w:rPr>
          <w:sz w:val="22"/>
          <w:szCs w:val="22"/>
        </w:rPr>
        <w:t>Aulas expositivas e de exercícios, eventualmente com a utilização de software e multimídia na geração de gráficos e simulação dos problemas modelados.</w:t>
      </w:r>
    </w:p>
    <w:p w:rsidR="006956BC" w:rsidRPr="0028555D" w:rsidRDefault="006956BC">
      <w:pPr>
        <w:jc w:val="both"/>
        <w:rPr>
          <w:sz w:val="22"/>
          <w:szCs w:val="22"/>
        </w:rPr>
      </w:pPr>
    </w:p>
    <w:p w:rsidR="006956BC" w:rsidRPr="0028555D" w:rsidRDefault="006956BC" w:rsidP="004F2A6A">
      <w:pPr>
        <w:ind w:firstLine="708"/>
        <w:jc w:val="both"/>
        <w:rPr>
          <w:sz w:val="22"/>
          <w:szCs w:val="22"/>
        </w:rPr>
      </w:pPr>
      <w:r w:rsidRPr="0028555D">
        <w:rPr>
          <w:b/>
          <w:bCs/>
          <w:sz w:val="22"/>
          <w:szCs w:val="22"/>
        </w:rPr>
        <w:t>AVALIAÇÃO:</w:t>
      </w:r>
      <w:r w:rsidR="00BA65A1" w:rsidRPr="0028555D">
        <w:rPr>
          <w:b/>
          <w:bCs/>
          <w:sz w:val="22"/>
          <w:szCs w:val="22"/>
        </w:rPr>
        <w:t xml:space="preserve"> </w:t>
      </w:r>
    </w:p>
    <w:p w:rsidR="00671829" w:rsidRPr="0028555D" w:rsidRDefault="00671829" w:rsidP="006718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2"/>
          <w:szCs w:val="22"/>
        </w:rPr>
      </w:pPr>
      <w:r w:rsidRPr="0028555D">
        <w:rPr>
          <w:sz w:val="22"/>
          <w:szCs w:val="22"/>
        </w:rPr>
        <w:tab/>
        <w:t>A média final é composta a partir da seguinte fórmula:</w:t>
      </w:r>
    </w:p>
    <w:p w:rsidR="00671829" w:rsidRPr="0028555D" w:rsidRDefault="00671829" w:rsidP="006718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2"/>
          <w:szCs w:val="22"/>
        </w:rPr>
      </w:pPr>
      <w:r w:rsidRPr="0028555D">
        <w:rPr>
          <w:position w:val="-24"/>
          <w:sz w:val="22"/>
          <w:szCs w:val="22"/>
        </w:rPr>
        <w:object w:dxaOrig="2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15pt;height:30.85pt" o:ole="">
            <v:imagedata r:id="rId6" o:title=""/>
          </v:shape>
          <o:OLEObject Type="Embed" ProgID="Equation.DSMT4" ShapeID="_x0000_i1025" DrawAspect="Content" ObjectID="_1516621985" r:id="rId7"/>
        </w:object>
      </w:r>
    </w:p>
    <w:p w:rsidR="00671829" w:rsidRPr="0028555D" w:rsidRDefault="00671829" w:rsidP="006718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2"/>
          <w:szCs w:val="22"/>
        </w:rPr>
      </w:pPr>
      <w:r w:rsidRPr="0028555D">
        <w:rPr>
          <w:sz w:val="22"/>
          <w:szCs w:val="22"/>
        </w:rPr>
        <w:t>Durante os capítulos, trabalhos complementares poderão ser realizados e os pontos [</w:t>
      </w:r>
      <w:r w:rsidR="0036240B">
        <w:rPr>
          <w:sz w:val="22"/>
          <w:szCs w:val="22"/>
        </w:rPr>
        <w:t>0.25 por questão</w:t>
      </w:r>
      <w:r w:rsidRPr="0028555D">
        <w:rPr>
          <w:sz w:val="22"/>
          <w:szCs w:val="22"/>
        </w:rPr>
        <w:t>] conquistados serão somados a nota da prova referente a aquele capítulo.</w:t>
      </w:r>
    </w:p>
    <w:p w:rsidR="006956BC" w:rsidRPr="0028555D" w:rsidRDefault="006956BC">
      <w:pPr>
        <w:jc w:val="both"/>
        <w:rPr>
          <w:sz w:val="22"/>
          <w:szCs w:val="22"/>
        </w:rPr>
      </w:pPr>
    </w:p>
    <w:p w:rsidR="006956BC" w:rsidRPr="0028555D" w:rsidRDefault="006956BC" w:rsidP="00BA65A1">
      <w:pPr>
        <w:ind w:firstLine="708"/>
        <w:jc w:val="both"/>
        <w:rPr>
          <w:color w:val="FF0000"/>
          <w:sz w:val="22"/>
          <w:szCs w:val="22"/>
        </w:rPr>
      </w:pPr>
      <w:r w:rsidRPr="0028555D">
        <w:rPr>
          <w:b/>
          <w:bCs/>
          <w:sz w:val="22"/>
          <w:szCs w:val="22"/>
        </w:rPr>
        <w:t xml:space="preserve">BIBLIOGRAFIA </w:t>
      </w:r>
      <w:r w:rsidR="002767D4" w:rsidRPr="0028555D">
        <w:rPr>
          <w:b/>
          <w:bCs/>
          <w:sz w:val="22"/>
          <w:szCs w:val="22"/>
        </w:rPr>
        <w:t>BÁSICA</w:t>
      </w:r>
      <w:r w:rsidRPr="0028555D">
        <w:rPr>
          <w:b/>
          <w:bCs/>
          <w:sz w:val="22"/>
          <w:szCs w:val="22"/>
        </w:rPr>
        <w:t>: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t>BOYCE, William E; DIPRIMA, Richard C. Equações diferenciais elementares e problemas de valores de contorno. 9. ed. Rio de Janeiro: LTC, 2010.</w:t>
      </w:r>
      <w:r w:rsidRPr="0028555D">
        <w:rPr>
          <w:b/>
          <w:bCs/>
          <w:sz w:val="22"/>
          <w:szCs w:val="22"/>
        </w:rPr>
        <w:t xml:space="preserve"> Número de chamada: 515.35 B789e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  <w:r w:rsidRPr="0028555D">
        <w:rPr>
          <w:sz w:val="22"/>
          <w:szCs w:val="22"/>
        </w:rPr>
        <w:t xml:space="preserve">LEITHOLD, Louis. O </w:t>
      </w:r>
      <w:hyperlink r:id="rId8" w:history="1">
        <w:r w:rsidRPr="0028555D">
          <w:rPr>
            <w:bCs/>
            <w:sz w:val="22"/>
            <w:szCs w:val="22"/>
          </w:rPr>
          <w:t>Cálculo com geometria analítica. Vol.02</w:t>
        </w:r>
        <w:r w:rsidRPr="0028555D">
          <w:rPr>
            <w:sz w:val="22"/>
            <w:szCs w:val="22"/>
          </w:rPr>
          <w:t xml:space="preserve">. São Paulo: </w:t>
        </w:r>
        <w:proofErr w:type="spellStart"/>
        <w:r w:rsidRPr="0028555D">
          <w:rPr>
            <w:sz w:val="22"/>
            <w:szCs w:val="22"/>
          </w:rPr>
          <w:t>Harbra</w:t>
        </w:r>
        <w:proofErr w:type="spellEnd"/>
        <w:r w:rsidRPr="0028555D">
          <w:rPr>
            <w:sz w:val="22"/>
            <w:szCs w:val="22"/>
          </w:rPr>
          <w:t>, 3ª ed. 1994</w:t>
        </w:r>
      </w:hyperlink>
      <w:r w:rsidRPr="0028555D">
        <w:rPr>
          <w:sz w:val="22"/>
          <w:szCs w:val="22"/>
        </w:rPr>
        <w:t>.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bCs/>
          <w:sz w:val="22"/>
          <w:szCs w:val="22"/>
        </w:rPr>
      </w:pPr>
      <w:r w:rsidRPr="0028555D">
        <w:rPr>
          <w:b/>
          <w:bCs/>
          <w:sz w:val="22"/>
          <w:szCs w:val="22"/>
        </w:rPr>
        <w:t>Número de chamada: 515.15 L533c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</w:p>
    <w:p w:rsidR="00283FD9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t xml:space="preserve">ZILL, D. G.; CULLEN, M. R. Equações Diferenciais. </w:t>
      </w:r>
      <w:r w:rsidRPr="0028555D">
        <w:rPr>
          <w:bCs/>
          <w:sz w:val="22"/>
          <w:szCs w:val="22"/>
          <w:lang w:val="en-US"/>
        </w:rPr>
        <w:t xml:space="preserve">Vol.01 e Vol.02.  Pearson </w:t>
      </w:r>
      <w:proofErr w:type="spellStart"/>
      <w:r w:rsidRPr="0028555D">
        <w:rPr>
          <w:bCs/>
          <w:sz w:val="22"/>
          <w:szCs w:val="22"/>
          <w:lang w:val="en-US"/>
        </w:rPr>
        <w:t>Makron</w:t>
      </w:r>
      <w:proofErr w:type="spellEnd"/>
      <w:r w:rsidRPr="0028555D">
        <w:rPr>
          <w:bCs/>
          <w:sz w:val="22"/>
          <w:szCs w:val="22"/>
          <w:lang w:val="en-US"/>
        </w:rPr>
        <w:t xml:space="preserve"> Books. </w:t>
      </w:r>
      <w:r w:rsidRPr="0028555D">
        <w:rPr>
          <w:bCs/>
          <w:sz w:val="22"/>
          <w:szCs w:val="22"/>
        </w:rPr>
        <w:t>3</w:t>
      </w:r>
      <w:r w:rsidRPr="0028555D">
        <w:rPr>
          <w:bCs/>
          <w:sz w:val="22"/>
          <w:szCs w:val="22"/>
          <w:vertAlign w:val="superscript"/>
        </w:rPr>
        <w:t>a</w:t>
      </w:r>
      <w:r w:rsidRPr="0028555D">
        <w:rPr>
          <w:bCs/>
          <w:sz w:val="22"/>
          <w:szCs w:val="22"/>
        </w:rPr>
        <w:t xml:space="preserve"> </w:t>
      </w:r>
      <w:proofErr w:type="spellStart"/>
      <w:r w:rsidRPr="0028555D">
        <w:rPr>
          <w:bCs/>
          <w:sz w:val="22"/>
          <w:szCs w:val="22"/>
        </w:rPr>
        <w:t>ed</w:t>
      </w:r>
      <w:proofErr w:type="spellEnd"/>
      <w:r w:rsidRPr="0028555D">
        <w:rPr>
          <w:bCs/>
          <w:sz w:val="22"/>
          <w:szCs w:val="22"/>
        </w:rPr>
        <w:t xml:space="preserve">, 2001. </w:t>
      </w:r>
      <w:r w:rsidRPr="0028555D">
        <w:rPr>
          <w:b/>
          <w:bCs/>
          <w:sz w:val="22"/>
          <w:szCs w:val="22"/>
        </w:rPr>
        <w:t>Número de chamada: 515.35 Z69e</w:t>
      </w:r>
    </w:p>
    <w:p w:rsidR="002767D4" w:rsidRPr="0028555D" w:rsidRDefault="002767D4" w:rsidP="002767D4">
      <w:pPr>
        <w:ind w:firstLine="708"/>
        <w:jc w:val="both"/>
        <w:rPr>
          <w:b/>
          <w:bCs/>
          <w:sz w:val="22"/>
          <w:szCs w:val="22"/>
        </w:rPr>
      </w:pPr>
    </w:p>
    <w:p w:rsidR="002767D4" w:rsidRPr="0028555D" w:rsidRDefault="002767D4" w:rsidP="002767D4">
      <w:pPr>
        <w:ind w:firstLine="708"/>
        <w:jc w:val="both"/>
        <w:rPr>
          <w:b/>
          <w:bCs/>
          <w:sz w:val="22"/>
          <w:szCs w:val="22"/>
        </w:rPr>
      </w:pPr>
      <w:r w:rsidRPr="0028555D">
        <w:rPr>
          <w:b/>
          <w:bCs/>
          <w:sz w:val="22"/>
          <w:szCs w:val="22"/>
        </w:rPr>
        <w:t>BIBLIOGRAFIA COMPLEMENTAR:</w:t>
      </w:r>
      <w:r w:rsidR="00BA65A1" w:rsidRPr="0028555D">
        <w:rPr>
          <w:b/>
          <w:bCs/>
          <w:sz w:val="22"/>
          <w:szCs w:val="22"/>
        </w:rPr>
        <w:t xml:space="preserve"> 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t xml:space="preserve">ZILL, D. G. Equações Diferenciais com Aplicações em Modelagem. Pioneira. </w:t>
      </w:r>
      <w:proofErr w:type="spellStart"/>
      <w:r w:rsidRPr="0028555D">
        <w:rPr>
          <w:bCs/>
          <w:sz w:val="22"/>
          <w:szCs w:val="22"/>
        </w:rPr>
        <w:t>Thomson</w:t>
      </w:r>
      <w:proofErr w:type="spellEnd"/>
      <w:r w:rsidRPr="0028555D">
        <w:rPr>
          <w:bCs/>
          <w:sz w:val="22"/>
          <w:szCs w:val="22"/>
        </w:rPr>
        <w:t xml:space="preserve"> </w:t>
      </w:r>
      <w:proofErr w:type="spellStart"/>
      <w:r w:rsidRPr="0028555D">
        <w:rPr>
          <w:bCs/>
          <w:sz w:val="22"/>
          <w:szCs w:val="22"/>
        </w:rPr>
        <w:t>Learning</w:t>
      </w:r>
      <w:proofErr w:type="spellEnd"/>
      <w:r w:rsidRPr="0028555D">
        <w:rPr>
          <w:bCs/>
          <w:sz w:val="22"/>
          <w:szCs w:val="22"/>
        </w:rPr>
        <w:t xml:space="preserve">, 2003. </w:t>
      </w:r>
      <w:r w:rsidRPr="0028555D">
        <w:rPr>
          <w:b/>
          <w:bCs/>
          <w:sz w:val="22"/>
          <w:szCs w:val="22"/>
        </w:rPr>
        <w:t>Número de chamada: 515.35 Z69e</w:t>
      </w:r>
      <w:r w:rsidRPr="0028555D">
        <w:rPr>
          <w:bCs/>
          <w:sz w:val="22"/>
          <w:szCs w:val="22"/>
        </w:rPr>
        <w:t xml:space="preserve"> 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t xml:space="preserve">SIMMONS, George </w:t>
      </w:r>
      <w:proofErr w:type="spellStart"/>
      <w:r w:rsidRPr="0028555D">
        <w:rPr>
          <w:bCs/>
          <w:sz w:val="22"/>
          <w:szCs w:val="22"/>
        </w:rPr>
        <w:t>Finlay</w:t>
      </w:r>
      <w:proofErr w:type="spellEnd"/>
      <w:r w:rsidRPr="0028555D">
        <w:rPr>
          <w:bCs/>
          <w:sz w:val="22"/>
          <w:szCs w:val="22"/>
        </w:rPr>
        <w:t xml:space="preserve">; KRANTZ, Steven G. Equações diferenciais: teoria, técnica e prática. São Paulo: McGraw-Hill, 2008. </w:t>
      </w:r>
      <w:r w:rsidRPr="0028555D">
        <w:rPr>
          <w:b/>
          <w:bCs/>
          <w:sz w:val="22"/>
          <w:szCs w:val="22"/>
        </w:rPr>
        <w:t>Número de chamada: 515.35 S592e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bCs/>
          <w:sz w:val="22"/>
          <w:szCs w:val="22"/>
        </w:rPr>
      </w:pP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lastRenderedPageBreak/>
        <w:t xml:space="preserve">DIACU, F. Introdução a Equações Diferenciais, Teoria e Aplicações. Editora LTC, 2004. </w:t>
      </w:r>
      <w:r w:rsidRPr="0028555D">
        <w:rPr>
          <w:b/>
          <w:bCs/>
          <w:sz w:val="22"/>
          <w:szCs w:val="22"/>
        </w:rPr>
        <w:t>Número de chamada: 515.35 D536i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t xml:space="preserve">BRANNAN, J. R; BOYCE, W. E. Equações Diferenciais. Uma introdução a Métodos Modernos e suas Aplicações. Editora LTC, 2008. </w:t>
      </w:r>
      <w:r w:rsidRPr="0028555D">
        <w:rPr>
          <w:b/>
          <w:bCs/>
          <w:sz w:val="22"/>
          <w:szCs w:val="22"/>
        </w:rPr>
        <w:t>Número de chamada: 515.35 B821e</w:t>
      </w:r>
    </w:p>
    <w:p w:rsidR="00BE32DD" w:rsidRPr="0028555D" w:rsidRDefault="00BE32DD" w:rsidP="00BE32DD">
      <w:pPr>
        <w:pStyle w:val="Corpodetexto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00"/>
          <w:sz w:val="22"/>
          <w:szCs w:val="22"/>
        </w:rPr>
      </w:pPr>
    </w:p>
    <w:p w:rsidR="00B56644" w:rsidRPr="0028555D" w:rsidRDefault="00BE32DD" w:rsidP="00BB0C3D">
      <w:pPr>
        <w:pStyle w:val="Corpodetexto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00"/>
          <w:sz w:val="22"/>
          <w:szCs w:val="22"/>
        </w:rPr>
      </w:pPr>
      <w:r w:rsidRPr="0028555D">
        <w:rPr>
          <w:color w:val="000000"/>
          <w:sz w:val="22"/>
          <w:szCs w:val="22"/>
        </w:rPr>
        <w:t xml:space="preserve">KREYSZIG, Erwin. Matemática superior para engenharia. 9. ed. Rio de Janeiro: LTC, 2009. 3 v. </w:t>
      </w:r>
      <w:r w:rsidRPr="0028555D">
        <w:rPr>
          <w:b/>
          <w:color w:val="000000"/>
          <w:sz w:val="22"/>
          <w:szCs w:val="22"/>
        </w:rPr>
        <w:t>Número de chamada: 510 K92m</w:t>
      </w:r>
      <w:r w:rsidRPr="0028555D">
        <w:rPr>
          <w:color w:val="000000"/>
          <w:sz w:val="22"/>
          <w:szCs w:val="22"/>
        </w:rPr>
        <w:t xml:space="preserve"> </w:t>
      </w:r>
    </w:p>
    <w:sectPr w:rsidR="00B56644" w:rsidRPr="0028555D" w:rsidSect="00BC65D3">
      <w:pgSz w:w="11907" w:h="16840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133ADF"/>
    <w:multiLevelType w:val="hybridMultilevel"/>
    <w:tmpl w:val="639E3884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8E470AC"/>
    <w:multiLevelType w:val="hybridMultilevel"/>
    <w:tmpl w:val="8C8A3508"/>
    <w:lvl w:ilvl="0" w:tplc="624EA4F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5E51853"/>
    <w:multiLevelType w:val="hybridMultilevel"/>
    <w:tmpl w:val="71AE7D04"/>
    <w:lvl w:ilvl="0" w:tplc="624EA4FE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/>
  <w:stylePaneFormatFilter w:val="3F01"/>
  <w:defaultTabStop w:val="708"/>
  <w:hyphenationZone w:val="425"/>
  <w:drawingGridHorizontalSpacing w:val="57"/>
  <w:drawingGridVerticalSpacing w:val="57"/>
  <w:noPunctuationKerning/>
  <w:characterSpacingControl w:val="doNotCompress"/>
  <w:compat/>
  <w:rsids>
    <w:rsidRoot w:val="006956BC"/>
    <w:rsid w:val="00021049"/>
    <w:rsid w:val="000355A9"/>
    <w:rsid w:val="00064748"/>
    <w:rsid w:val="000A0CAD"/>
    <w:rsid w:val="000B6B57"/>
    <w:rsid w:val="000D048C"/>
    <w:rsid w:val="000F2E62"/>
    <w:rsid w:val="0012311C"/>
    <w:rsid w:val="00157906"/>
    <w:rsid w:val="00163EAF"/>
    <w:rsid w:val="00165E79"/>
    <w:rsid w:val="00175712"/>
    <w:rsid w:val="001860BD"/>
    <w:rsid w:val="001B74B4"/>
    <w:rsid w:val="001D1A65"/>
    <w:rsid w:val="001E0250"/>
    <w:rsid w:val="001F67B3"/>
    <w:rsid w:val="00211792"/>
    <w:rsid w:val="0023142F"/>
    <w:rsid w:val="00251313"/>
    <w:rsid w:val="002549A7"/>
    <w:rsid w:val="002767D4"/>
    <w:rsid w:val="00283FD9"/>
    <w:rsid w:val="0028555D"/>
    <w:rsid w:val="002A0BD1"/>
    <w:rsid w:val="002A7B08"/>
    <w:rsid w:val="002B563F"/>
    <w:rsid w:val="002D14B5"/>
    <w:rsid w:val="002F2E15"/>
    <w:rsid w:val="00311C78"/>
    <w:rsid w:val="003157AB"/>
    <w:rsid w:val="00323113"/>
    <w:rsid w:val="00324104"/>
    <w:rsid w:val="0036240B"/>
    <w:rsid w:val="00373CAA"/>
    <w:rsid w:val="003C33C4"/>
    <w:rsid w:val="003C7194"/>
    <w:rsid w:val="003E60B3"/>
    <w:rsid w:val="003F5DB1"/>
    <w:rsid w:val="0040374A"/>
    <w:rsid w:val="00446EAF"/>
    <w:rsid w:val="00475F22"/>
    <w:rsid w:val="00485FDC"/>
    <w:rsid w:val="004F2A6A"/>
    <w:rsid w:val="00514DBC"/>
    <w:rsid w:val="005A1D53"/>
    <w:rsid w:val="005A2BC5"/>
    <w:rsid w:val="005B5AF7"/>
    <w:rsid w:val="005C134D"/>
    <w:rsid w:val="005C7507"/>
    <w:rsid w:val="005F4E99"/>
    <w:rsid w:val="00622B11"/>
    <w:rsid w:val="0062654F"/>
    <w:rsid w:val="00647C77"/>
    <w:rsid w:val="00654DFE"/>
    <w:rsid w:val="0066477D"/>
    <w:rsid w:val="00667DEE"/>
    <w:rsid w:val="00671829"/>
    <w:rsid w:val="006956BC"/>
    <w:rsid w:val="006B0378"/>
    <w:rsid w:val="006C2C81"/>
    <w:rsid w:val="006D1AB8"/>
    <w:rsid w:val="006E6B48"/>
    <w:rsid w:val="006F52D4"/>
    <w:rsid w:val="0076612C"/>
    <w:rsid w:val="00783AF8"/>
    <w:rsid w:val="007926B6"/>
    <w:rsid w:val="0079430C"/>
    <w:rsid w:val="007F6823"/>
    <w:rsid w:val="00806AF2"/>
    <w:rsid w:val="0083324B"/>
    <w:rsid w:val="00882D86"/>
    <w:rsid w:val="00897ECE"/>
    <w:rsid w:val="008A3353"/>
    <w:rsid w:val="008E6292"/>
    <w:rsid w:val="008F0F37"/>
    <w:rsid w:val="0094543D"/>
    <w:rsid w:val="009564D0"/>
    <w:rsid w:val="00973305"/>
    <w:rsid w:val="009B08B4"/>
    <w:rsid w:val="009B5C2F"/>
    <w:rsid w:val="009C3D6A"/>
    <w:rsid w:val="00A44021"/>
    <w:rsid w:val="00A47914"/>
    <w:rsid w:val="00A53A7C"/>
    <w:rsid w:val="00A92E68"/>
    <w:rsid w:val="00AB4A7F"/>
    <w:rsid w:val="00AC4F4B"/>
    <w:rsid w:val="00B04D0D"/>
    <w:rsid w:val="00B20A5B"/>
    <w:rsid w:val="00B217F3"/>
    <w:rsid w:val="00B2203E"/>
    <w:rsid w:val="00B270D5"/>
    <w:rsid w:val="00B337E3"/>
    <w:rsid w:val="00B56644"/>
    <w:rsid w:val="00BA65A1"/>
    <w:rsid w:val="00BB0C3D"/>
    <w:rsid w:val="00BC65D3"/>
    <w:rsid w:val="00BE32DD"/>
    <w:rsid w:val="00C0336E"/>
    <w:rsid w:val="00C175C6"/>
    <w:rsid w:val="00C34091"/>
    <w:rsid w:val="00C502AF"/>
    <w:rsid w:val="00C53109"/>
    <w:rsid w:val="00C5667B"/>
    <w:rsid w:val="00C65C29"/>
    <w:rsid w:val="00C85DCD"/>
    <w:rsid w:val="00CD15CD"/>
    <w:rsid w:val="00CE1EDD"/>
    <w:rsid w:val="00CF70AD"/>
    <w:rsid w:val="00D13FEB"/>
    <w:rsid w:val="00D47CB3"/>
    <w:rsid w:val="00DA1870"/>
    <w:rsid w:val="00E059C4"/>
    <w:rsid w:val="00E20C86"/>
    <w:rsid w:val="00E93853"/>
    <w:rsid w:val="00ED19BE"/>
    <w:rsid w:val="00EF6F9B"/>
    <w:rsid w:val="00F5773D"/>
    <w:rsid w:val="00F64063"/>
    <w:rsid w:val="00FB1EF8"/>
    <w:rsid w:val="00FC1C13"/>
    <w:rsid w:val="00FD40B0"/>
    <w:rsid w:val="00FD42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C65D3"/>
    <w:rPr>
      <w:sz w:val="24"/>
      <w:szCs w:val="24"/>
    </w:rPr>
  </w:style>
  <w:style w:type="paragraph" w:styleId="Ttulo1">
    <w:name w:val="heading 1"/>
    <w:basedOn w:val="Normal"/>
    <w:next w:val="Normal"/>
    <w:qFormat/>
    <w:rsid w:val="00BC65D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outlineLvl w:val="0"/>
    </w:pPr>
    <w:rPr>
      <w:b/>
      <w:bCs/>
    </w:rPr>
  </w:style>
  <w:style w:type="paragraph" w:styleId="Ttulo2">
    <w:name w:val="heading 2"/>
    <w:basedOn w:val="Normal"/>
    <w:next w:val="Normal"/>
    <w:qFormat/>
    <w:rsid w:val="00BC65D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709" w:hanging="709"/>
      <w:jc w:val="both"/>
      <w:outlineLvl w:val="1"/>
    </w:pPr>
    <w:rPr>
      <w:b/>
      <w:bCs/>
    </w:rPr>
  </w:style>
  <w:style w:type="paragraph" w:styleId="Ttulo3">
    <w:name w:val="heading 3"/>
    <w:basedOn w:val="Normal"/>
    <w:next w:val="Normal"/>
    <w:qFormat/>
    <w:rsid w:val="00BC65D3"/>
    <w:pPr>
      <w:keepNext/>
      <w:jc w:val="center"/>
      <w:outlineLvl w:val="2"/>
    </w:pPr>
    <w:rPr>
      <w:b/>
      <w:bCs/>
      <w:i/>
      <w:iCs/>
    </w:rPr>
  </w:style>
  <w:style w:type="paragraph" w:styleId="Ttulo4">
    <w:name w:val="heading 4"/>
    <w:basedOn w:val="Normal"/>
    <w:next w:val="Normal"/>
    <w:qFormat/>
    <w:rsid w:val="00BC65D3"/>
    <w:pPr>
      <w:keepNext/>
      <w:jc w:val="center"/>
      <w:outlineLvl w:val="3"/>
    </w:pPr>
    <w:rPr>
      <w:b/>
      <w:bCs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link w:val="CorpodetextoChar"/>
    <w:rsid w:val="00BC65D3"/>
    <w:pPr>
      <w:jc w:val="both"/>
    </w:pPr>
  </w:style>
  <w:style w:type="paragraph" w:styleId="Corpodetexto2">
    <w:name w:val="Body Text 2"/>
    <w:basedOn w:val="Normal"/>
    <w:rsid w:val="00BC65D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</w:style>
  <w:style w:type="paragraph" w:styleId="Recuodecorpodetexto">
    <w:name w:val="Body Text Indent"/>
    <w:basedOn w:val="Normal"/>
    <w:rsid w:val="00BC65D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709" w:hanging="709"/>
      <w:jc w:val="both"/>
    </w:pPr>
  </w:style>
  <w:style w:type="table" w:styleId="Tabelacomgrade">
    <w:name w:val="Table Grid"/>
    <w:basedOn w:val="Tabelanormal"/>
    <w:rsid w:val="0032410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rte">
    <w:name w:val="Strong"/>
    <w:basedOn w:val="Fontepargpadro"/>
    <w:uiPriority w:val="22"/>
    <w:qFormat/>
    <w:rsid w:val="00B56644"/>
    <w:rPr>
      <w:b/>
      <w:bCs/>
    </w:rPr>
  </w:style>
  <w:style w:type="paragraph" w:styleId="PargrafodaLista">
    <w:name w:val="List Paragraph"/>
    <w:basedOn w:val="Normal"/>
    <w:uiPriority w:val="34"/>
    <w:qFormat/>
    <w:rsid w:val="003E60B3"/>
    <w:pPr>
      <w:ind w:left="720"/>
      <w:contextualSpacing/>
    </w:pPr>
  </w:style>
  <w:style w:type="character" w:styleId="Hyperlink">
    <w:name w:val="Hyperlink"/>
    <w:basedOn w:val="Fontepargpadro"/>
    <w:rsid w:val="00BA65A1"/>
    <w:rPr>
      <w:color w:val="0563C1" w:themeColor="hyperlink"/>
      <w:u w:val="single"/>
    </w:rPr>
  </w:style>
  <w:style w:type="paragraph" w:styleId="Textodebalo">
    <w:name w:val="Balloon Text"/>
    <w:basedOn w:val="Normal"/>
    <w:link w:val="TextodebaloChar"/>
    <w:rsid w:val="00064748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rsid w:val="00064748"/>
    <w:rPr>
      <w:rFonts w:ascii="Tahoma" w:hAnsi="Tahoma" w:cs="Tahoma"/>
      <w:sz w:val="16"/>
      <w:szCs w:val="16"/>
    </w:rPr>
  </w:style>
  <w:style w:type="character" w:customStyle="1" w:styleId="CorpodetextoChar">
    <w:name w:val="Corpo de texto Char"/>
    <w:basedOn w:val="Fontepargpadro"/>
    <w:link w:val="Corpodetexto"/>
    <w:rsid w:val="00654DFE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45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javascript:carrega_dados_acervo(%2234023%22);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895</Words>
  <Characters>4837</Characters>
  <Application>Microsoft Office Word</Application>
  <DocSecurity>0</DocSecurity>
  <Lines>40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 </vt:lpstr>
    </vt:vector>
  </TitlesOfParts>
  <Company>cct</Company>
  <LinksUpToDate>false</LinksUpToDate>
  <CharactersWithSpaces>57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gerio de Aguiar</dc:creator>
  <cp:lastModifiedBy>Rogério Simões</cp:lastModifiedBy>
  <cp:revision>2</cp:revision>
  <cp:lastPrinted>2015-03-12T14:31:00Z</cp:lastPrinted>
  <dcterms:created xsi:type="dcterms:W3CDTF">2016-02-10T17:07:00Z</dcterms:created>
  <dcterms:modified xsi:type="dcterms:W3CDTF">2016-02-10T17:07:00Z</dcterms:modified>
</cp:coreProperties>
</file>